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Layout w:type="fixed"/>
        <w:tblLook w:val="0000" w:firstRow="0" w:lastRow="0" w:firstColumn="0" w:lastColumn="0" w:noHBand="0" w:noVBand="0"/>
      </w:tblPr>
      <w:tblGrid>
        <w:gridCol w:w="4395"/>
        <w:gridCol w:w="5670"/>
      </w:tblGrid>
      <w:tr w:rsidR="004619A1" w:rsidRPr="00031C18" w14:paraId="583B2533" w14:textId="77777777" w:rsidTr="00E21AC4">
        <w:tc>
          <w:tcPr>
            <w:tcW w:w="4395" w:type="dxa"/>
          </w:tcPr>
          <w:p w14:paraId="2ABEA45C" w14:textId="6544C8C6" w:rsidR="004619A1" w:rsidRPr="00031C18" w:rsidRDefault="004619A1" w:rsidP="0028066A">
            <w:pPr>
              <w:widowControl w:val="0"/>
              <w:spacing w:after="0" w:line="240" w:lineRule="auto"/>
              <w:ind w:left="-284"/>
              <w:jc w:val="center"/>
              <w:rPr>
                <w:rFonts w:eastAsia="SimSun"/>
                <w:b/>
                <w:bCs/>
                <w:kern w:val="2"/>
                <w:lang w:val="vi-VN" w:eastAsia="zh-CN"/>
              </w:rPr>
            </w:pPr>
            <w:r w:rsidRPr="00031C18">
              <w:rPr>
                <w:b/>
              </w:rPr>
              <w:br w:type="page"/>
            </w:r>
            <w:r w:rsidRPr="00031C18">
              <w:rPr>
                <w:rFonts w:eastAsia="SimSun"/>
                <w:b/>
                <w:bCs/>
                <w:kern w:val="2"/>
                <w:lang w:val="vi-VN" w:eastAsia="zh-CN"/>
              </w:rPr>
              <w:t>TRƯỜNG THCS THẠCH BÀN</w:t>
            </w:r>
          </w:p>
          <w:p w14:paraId="6EB435AF" w14:textId="3C81A4AF" w:rsidR="004619A1" w:rsidRPr="00031C18" w:rsidRDefault="004619A1" w:rsidP="00E037E8">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w:t>
            </w:r>
            <w:r w:rsidR="00E037E8">
              <w:rPr>
                <w:rFonts w:eastAsia="SimSun"/>
                <w:b/>
                <w:bCs/>
                <w:kern w:val="2"/>
                <w:lang w:eastAsia="zh-CN"/>
              </w:rPr>
              <w:t>2</w:t>
            </w:r>
            <w:r w:rsidRPr="00031C18">
              <w:rPr>
                <w:rFonts w:eastAsia="SimSun"/>
                <w:b/>
                <w:bCs/>
                <w:kern w:val="2"/>
                <w:lang w:eastAsia="zh-CN"/>
              </w:rPr>
              <w:t>2</w:t>
            </w:r>
          </w:p>
        </w:tc>
        <w:tc>
          <w:tcPr>
            <w:tcW w:w="5670" w:type="dxa"/>
          </w:tcPr>
          <w:p w14:paraId="127C79BB" w14:textId="77777777" w:rsidR="004619A1" w:rsidRPr="00031C18" w:rsidRDefault="004619A1"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4C56B7DA" w14:textId="77777777" w:rsidR="004619A1" w:rsidRPr="00031C18" w:rsidRDefault="004619A1" w:rsidP="003C1B44">
            <w:pPr>
              <w:widowControl w:val="0"/>
              <w:spacing w:after="0" w:line="240" w:lineRule="auto"/>
              <w:ind w:leftChars="-35" w:left="-98"/>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Pr="00031C18">
              <w:rPr>
                <w:rFonts w:eastAsia="SimSun"/>
                <w:b/>
                <w:bCs/>
                <w:kern w:val="2"/>
                <w:lang w:eastAsia="zh-CN"/>
              </w:rPr>
              <w:t>VẬT LÍ 9</w:t>
            </w:r>
          </w:p>
          <w:p w14:paraId="35D7F386" w14:textId="77777777" w:rsidR="004619A1" w:rsidRPr="00031C18" w:rsidRDefault="004619A1" w:rsidP="003C1B44">
            <w:pPr>
              <w:spacing w:after="0" w:line="240" w:lineRule="auto"/>
              <w:ind w:leftChars="-35" w:left="-98"/>
              <w:jc w:val="center"/>
              <w:rPr>
                <w:bCs/>
              </w:rPr>
            </w:pPr>
            <w:r w:rsidRPr="00031C18">
              <w:rPr>
                <w:bCs/>
              </w:rPr>
              <w:t>Thời gian làm bài: 45 phút</w:t>
            </w:r>
          </w:p>
          <w:p w14:paraId="38A6208A" w14:textId="780C1801" w:rsidR="004619A1" w:rsidRPr="00031C18" w:rsidRDefault="004619A1" w:rsidP="00DD24C3">
            <w:pPr>
              <w:spacing w:after="0" w:line="240" w:lineRule="auto"/>
              <w:ind w:leftChars="-35" w:left="-98"/>
              <w:jc w:val="center"/>
              <w:rPr>
                <w:bCs/>
              </w:rPr>
            </w:pPr>
            <w:r w:rsidRPr="00031C18">
              <w:rPr>
                <w:bCs/>
              </w:rPr>
              <w:t>Ngày kiểm tra</w:t>
            </w:r>
            <w:r w:rsidRPr="00031C18">
              <w:rPr>
                <w:bCs/>
                <w:lang w:val="vi-VN"/>
              </w:rPr>
              <w:t xml:space="preserve"> </w:t>
            </w:r>
            <w:r w:rsidR="00DD24C3">
              <w:rPr>
                <w:bCs/>
              </w:rPr>
              <w:t>18</w:t>
            </w:r>
            <w:r w:rsidRPr="00031C18">
              <w:rPr>
                <w:bCs/>
                <w:lang w:val="vi-VN"/>
              </w:rPr>
              <w:t>/</w:t>
            </w:r>
            <w:r w:rsidRPr="00031C18">
              <w:rPr>
                <w:bCs/>
              </w:rPr>
              <w:t xml:space="preserve">12/2023 </w:t>
            </w:r>
          </w:p>
        </w:tc>
      </w:tr>
    </w:tbl>
    <w:p w14:paraId="7E35DC93" w14:textId="77777777" w:rsidR="004619A1" w:rsidRPr="00031C18" w:rsidRDefault="004619A1"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735BED62" w14:textId="77777777" w:rsidR="004619A1" w:rsidRPr="00031C18" w:rsidRDefault="004619A1"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5E10ACD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xml:space="preserve"> Nam châm vĩnh cửu </w:t>
      </w:r>
      <w:r w:rsidRPr="00F93E7F">
        <w:rPr>
          <w:rFonts w:cs="Times New Roman"/>
          <w:b/>
          <w:i/>
          <w:iCs/>
          <w:sz w:val="28"/>
          <w:szCs w:val="28"/>
          <w:u w:val="single"/>
        </w:rPr>
        <w:t>không thể</w:t>
      </w:r>
      <w:r w:rsidRPr="00031C18">
        <w:rPr>
          <w:rFonts w:cs="Times New Roman"/>
          <w:sz w:val="28"/>
          <w:szCs w:val="28"/>
        </w:rPr>
        <w:t xml:space="preserve"> hút được vật nào sau đây?</w:t>
      </w:r>
    </w:p>
    <w:p w14:paraId="40C303C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thìa bằng nhô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chìa khoá mạ niken</w:t>
      </w:r>
    </w:p>
    <w:p w14:paraId="1474BD11"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đinh bằng sắt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kéo bằng thép.</w:t>
      </w:r>
    </w:p>
    <w:p w14:paraId="5D85EB7F"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Từ kết quả của thí nghiệm Ơ-xtet cho ta biết điều gì?</w:t>
      </w:r>
    </w:p>
    <w:p w14:paraId="75A85B6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dây dẫ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ác hạt mang điện sinh ra từ trường</w:t>
      </w:r>
    </w:p>
    <w:p w14:paraId="56C83AD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ác vật nhiễm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òng điện sinh ra từ trường</w:t>
      </w:r>
    </w:p>
    <w:p w14:paraId="5A8626A4"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678547E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ược làm từ cùng một vật liệu, nhưng có chiều dài và tiết diện khác nhau.</w:t>
      </w:r>
    </w:p>
    <w:p w14:paraId="7F2553F1"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tiết diện, được làm từ cùng một vật liệu, nhưng có chiều dài khác nhau.</w:t>
      </w:r>
    </w:p>
    <w:p w14:paraId="561246A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cùng chiều dài, cùng tiết diện, nhưng được làm bằng các vật liệu khác nhau.</w:t>
      </w:r>
    </w:p>
    <w:p w14:paraId="162C4E8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cùng chiều dài, được làm từ cùng một vật liệu, nhưng có tiết diện khác nhau.</w:t>
      </w:r>
    </w:p>
    <w:p w14:paraId="3CCE5CAD"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xml:space="preserve"> Điện trở của dây dẫn </w:t>
      </w:r>
      <w:r w:rsidRPr="00F93E7F">
        <w:rPr>
          <w:rFonts w:cs="Times New Roman"/>
          <w:b/>
          <w:sz w:val="28"/>
          <w:szCs w:val="28"/>
          <w:u w:val="single"/>
        </w:rPr>
        <w:t>không</w:t>
      </w:r>
      <w:r w:rsidRPr="00031C18">
        <w:rPr>
          <w:rFonts w:cs="Times New Roman"/>
          <w:sz w:val="28"/>
          <w:szCs w:val="28"/>
        </w:rPr>
        <w:t xml:space="preserve"> phụ thuộc vào yếu tố nào dưới đây?</w:t>
      </w:r>
    </w:p>
    <w:p w14:paraId="53C6307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ều dài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iết diện của dây dẫn.</w:t>
      </w:r>
    </w:p>
    <w:p w14:paraId="753D1F7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Khối lượng của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ật liệu làm dây dẫn.</w:t>
      </w:r>
    </w:p>
    <w:p w14:paraId="44EDE057"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Từ trường tồn tại ở đâu?</w:t>
      </w:r>
    </w:p>
    <w:p w14:paraId="74C4530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vật nhiễm điệ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thanh đồng</w:t>
      </w:r>
    </w:p>
    <w:p w14:paraId="2AB2233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điện tích đứng yê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dòng điện</w:t>
      </w:r>
    </w:p>
    <w:p w14:paraId="0EFCB4CB"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Động cơ điện một chiều quay được là nhờ tác dụng của lực nào?</w:t>
      </w:r>
    </w:p>
    <w:p w14:paraId="0FB086BF"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hấp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ma sát</w:t>
      </w:r>
    </w:p>
    <w:p w14:paraId="022E0D4E"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Các dụng cụ biến đổi toàn bộ điện năng thành nhiệt năng là</w:t>
      </w:r>
    </w:p>
    <w:p w14:paraId="7A220D3E" w14:textId="006D7C28" w:rsidR="004619A1" w:rsidRPr="00031C18" w:rsidRDefault="004619A1" w:rsidP="006B5B6B">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bình nóng lạnh, bàn là điện, ấm điệ</w:t>
      </w:r>
      <w:r w:rsidR="006B5B6B">
        <w:rPr>
          <w:rFonts w:cs="Times New Roman"/>
          <w:sz w:val="28"/>
          <w:szCs w:val="28"/>
        </w:rPr>
        <w:t>n.</w:t>
      </w:r>
      <w:r w:rsidR="006B5B6B">
        <w:rPr>
          <w:rFonts w:cs="Times New Roman"/>
          <w:sz w:val="28"/>
          <w:szCs w:val="28"/>
        </w:rPr>
        <w:tab/>
      </w:r>
      <w:r w:rsidR="006B5B6B">
        <w:rPr>
          <w:rFonts w:cs="Times New Roman"/>
          <w:sz w:val="28"/>
          <w:szCs w:val="28"/>
        </w:rPr>
        <w:tab/>
      </w:r>
      <w:r w:rsidRPr="00031C18">
        <w:rPr>
          <w:rStyle w:val="blueColor"/>
          <w:rFonts w:cs="Times New Roman"/>
          <w:b/>
          <w:bCs/>
          <w:sz w:val="28"/>
          <w:szCs w:val="28"/>
        </w:rPr>
        <w:t>B.</w:t>
      </w:r>
      <w:r w:rsidRPr="00031C18">
        <w:rPr>
          <w:rFonts w:cs="Times New Roman"/>
          <w:sz w:val="28"/>
          <w:szCs w:val="28"/>
        </w:rPr>
        <w:t> quạt điện, máy sấy tóc, bàn là điện.</w:t>
      </w:r>
    </w:p>
    <w:p w14:paraId="7C1A0DBF" w14:textId="58F8D6D4" w:rsidR="004619A1" w:rsidRPr="00031C18" w:rsidRDefault="004619A1" w:rsidP="006B5B6B">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máy bơm, ấm điện, mỏ</w:t>
      </w:r>
      <w:r w:rsidR="006B5B6B">
        <w:rPr>
          <w:rFonts w:cs="Times New Roman"/>
          <w:sz w:val="28"/>
          <w:szCs w:val="28"/>
        </w:rPr>
        <w:t xml:space="preserve"> hàn.</w:t>
      </w:r>
      <w:r w:rsidR="006B5B6B">
        <w:rPr>
          <w:rFonts w:cs="Times New Roman"/>
          <w:sz w:val="28"/>
          <w:szCs w:val="28"/>
        </w:rPr>
        <w:tab/>
      </w:r>
      <w:r w:rsidR="006B5B6B">
        <w:rPr>
          <w:rFonts w:cs="Times New Roman"/>
          <w:sz w:val="28"/>
          <w:szCs w:val="28"/>
        </w:rPr>
        <w:tab/>
      </w:r>
      <w:r w:rsidR="006B5B6B">
        <w:rPr>
          <w:rFonts w:cs="Times New Roman"/>
          <w:sz w:val="28"/>
          <w:szCs w:val="28"/>
        </w:rPr>
        <w:tab/>
      </w:r>
      <w:r w:rsidRPr="00031C18">
        <w:rPr>
          <w:rStyle w:val="blueColor"/>
          <w:rFonts w:cs="Times New Roman"/>
          <w:b/>
          <w:bCs/>
          <w:sz w:val="28"/>
          <w:szCs w:val="28"/>
        </w:rPr>
        <w:t>D.</w:t>
      </w:r>
      <w:r w:rsidRPr="00031C18">
        <w:rPr>
          <w:rFonts w:cs="Times New Roman"/>
          <w:sz w:val="28"/>
          <w:szCs w:val="28"/>
        </w:rPr>
        <w:t> máy khoan điện, mỏ hàn, nồi cơm điện.</w:t>
      </w:r>
    </w:p>
    <w:p w14:paraId="0E8E4C6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2FD32A41" w14:textId="3BD038EE" w:rsidR="004619A1" w:rsidRPr="00031C18" w:rsidRDefault="004619A1" w:rsidP="006B5B6B">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ường đi vào các cực củ</w:t>
      </w:r>
      <w:r w:rsidR="006B5B6B">
        <w:rPr>
          <w:rFonts w:cs="Times New Roman"/>
          <w:sz w:val="28"/>
          <w:szCs w:val="28"/>
        </w:rPr>
        <w:t>a nam châm</w:t>
      </w:r>
      <w:r w:rsidR="006B5B6B">
        <w:rPr>
          <w:rFonts w:cs="Times New Roman"/>
          <w:sz w:val="28"/>
          <w:szCs w:val="28"/>
        </w:rPr>
        <w:tab/>
      </w:r>
      <w:r w:rsidR="006B5B6B">
        <w:rPr>
          <w:rFonts w:cs="Times New Roman"/>
          <w:sz w:val="28"/>
          <w:szCs w:val="28"/>
        </w:rPr>
        <w:tab/>
      </w:r>
      <w:r w:rsidRPr="00031C18">
        <w:rPr>
          <w:rStyle w:val="blueColor"/>
          <w:rFonts w:cs="Times New Roman"/>
          <w:b/>
          <w:bCs/>
          <w:sz w:val="28"/>
          <w:szCs w:val="28"/>
        </w:rPr>
        <w:t>B.</w:t>
      </w:r>
      <w:r w:rsidRPr="00031C18">
        <w:rPr>
          <w:rFonts w:cs="Times New Roman"/>
          <w:sz w:val="28"/>
          <w:szCs w:val="28"/>
        </w:rPr>
        <w:t> lực điện từ</w:t>
      </w:r>
    </w:p>
    <w:p w14:paraId="162641D5" w14:textId="5CB791F0" w:rsidR="004619A1" w:rsidRPr="00031C18" w:rsidRDefault="004619A1" w:rsidP="006B5B6B">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ường sức từ</w:t>
      </w:r>
      <w:r w:rsidR="006B5B6B">
        <w:rPr>
          <w:rFonts w:cs="Times New Roman"/>
          <w:sz w:val="28"/>
          <w:szCs w:val="28"/>
        </w:rPr>
        <w:tab/>
      </w:r>
      <w:r w:rsidR="006B5B6B">
        <w:rPr>
          <w:rFonts w:cs="Times New Roman"/>
          <w:sz w:val="28"/>
          <w:szCs w:val="28"/>
        </w:rPr>
        <w:tab/>
      </w:r>
      <w:r w:rsidR="006B5B6B">
        <w:rPr>
          <w:rFonts w:cs="Times New Roman"/>
          <w:sz w:val="28"/>
          <w:szCs w:val="28"/>
        </w:rPr>
        <w:tab/>
      </w:r>
      <w:r w:rsidR="006B5B6B">
        <w:rPr>
          <w:rFonts w:cs="Times New Roman"/>
          <w:sz w:val="28"/>
          <w:szCs w:val="28"/>
        </w:rPr>
        <w:tab/>
      </w:r>
      <w:r w:rsidR="006B5B6B">
        <w:rPr>
          <w:rFonts w:cs="Times New Roman"/>
          <w:sz w:val="28"/>
          <w:szCs w:val="28"/>
        </w:rPr>
        <w:tab/>
      </w:r>
      <w:r w:rsidRPr="00031C18">
        <w:rPr>
          <w:rStyle w:val="blueColor"/>
          <w:rFonts w:cs="Times New Roman"/>
          <w:b/>
          <w:bCs/>
          <w:sz w:val="28"/>
          <w:szCs w:val="28"/>
        </w:rPr>
        <w:t>D.</w:t>
      </w:r>
      <w:r w:rsidRPr="00031C18">
        <w:rPr>
          <w:rFonts w:cs="Times New Roman"/>
          <w:sz w:val="28"/>
          <w:szCs w:val="28"/>
        </w:rPr>
        <w:t> Chiều của dòng điện</w:t>
      </w:r>
    </w:p>
    <w:p w14:paraId="3BF105D1" w14:textId="50DCC71C" w:rsidR="004619A1" w:rsidRDefault="004619A1" w:rsidP="00F93E7F">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Chiều của đường sức từ của nam châm được vẽ</w:t>
      </w:r>
      <w:r w:rsidR="00F93E7F">
        <w:rPr>
          <w:rFonts w:cs="Times New Roman"/>
          <w:sz w:val="28"/>
          <w:szCs w:val="28"/>
        </w:rPr>
        <w:t xml:space="preserve"> như sau. </w:t>
      </w:r>
      <w:r w:rsidRPr="00031C18">
        <w:rPr>
          <w:rFonts w:cs="Times New Roman"/>
          <w:sz w:val="28"/>
          <w:szCs w:val="28"/>
        </w:rPr>
        <w:t>Tên các cực từ của nam châ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6"/>
        <w:gridCol w:w="4437"/>
      </w:tblGrid>
      <w:tr w:rsidR="00F93E7F" w14:paraId="28933C72" w14:textId="77777777" w:rsidTr="00041243">
        <w:trPr>
          <w:trHeight w:val="1680"/>
        </w:trPr>
        <w:tc>
          <w:tcPr>
            <w:tcW w:w="4436" w:type="dxa"/>
          </w:tcPr>
          <w:p w14:paraId="6E1316B5" w14:textId="458FBEB7" w:rsidR="00F93E7F" w:rsidRDefault="00F93E7F" w:rsidP="00041243">
            <w:pPr>
              <w:pStyle w:val="Question"/>
              <w:spacing w:after="0" w:line="240" w:lineRule="auto"/>
              <w:rPr>
                <w:rStyle w:val="blueColor"/>
                <w:rFonts w:cs="Times New Roman"/>
                <w:b/>
                <w:bCs/>
                <w:sz w:val="28"/>
                <w:szCs w:val="28"/>
              </w:rPr>
            </w:pPr>
            <w:r w:rsidRPr="00031C18">
              <w:rPr>
                <w:rStyle w:val="blueColor"/>
                <w:rFonts w:cs="Times New Roman"/>
                <w:b/>
                <w:bCs/>
                <w:sz w:val="28"/>
                <w:szCs w:val="28"/>
              </w:rPr>
              <w:t>A.</w:t>
            </w:r>
            <w:r w:rsidRPr="00031C18">
              <w:rPr>
                <w:rFonts w:cs="Times New Roman"/>
                <w:sz w:val="28"/>
                <w:szCs w:val="28"/>
              </w:rPr>
              <w:t> A là cực Nam, B là cực Bắc.</w:t>
            </w:r>
          </w:p>
          <w:p w14:paraId="6D5B0993" w14:textId="10E5B292" w:rsidR="00F93E7F" w:rsidRDefault="00F93E7F" w:rsidP="00041243">
            <w:pPr>
              <w:pStyle w:val="Question"/>
              <w:spacing w:after="0" w:line="240" w:lineRule="auto"/>
              <w:rPr>
                <w:rStyle w:val="blueColor"/>
                <w:rFonts w:cs="Times New Roman"/>
                <w:b/>
                <w:bCs/>
                <w:sz w:val="28"/>
                <w:szCs w:val="28"/>
              </w:rPr>
            </w:pPr>
            <w:r w:rsidRPr="00031C18">
              <w:rPr>
                <w:rStyle w:val="blueColor"/>
                <w:rFonts w:cs="Times New Roman"/>
                <w:b/>
                <w:bCs/>
                <w:sz w:val="28"/>
                <w:szCs w:val="28"/>
              </w:rPr>
              <w:t>B.</w:t>
            </w:r>
            <w:r w:rsidRPr="00031C18">
              <w:rPr>
                <w:rFonts w:cs="Times New Roman"/>
                <w:sz w:val="28"/>
                <w:szCs w:val="28"/>
              </w:rPr>
              <w:t> A là cực Bắc, B là cực Nam.</w:t>
            </w:r>
          </w:p>
          <w:p w14:paraId="7E9884E9" w14:textId="77777777" w:rsidR="00F93E7F" w:rsidRDefault="00F93E7F" w:rsidP="00041243">
            <w:pPr>
              <w:pStyle w:val="Question"/>
              <w:spacing w:after="0" w:line="240" w:lineRule="auto"/>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A và B là cực Nam. </w:t>
            </w:r>
          </w:p>
          <w:p w14:paraId="6F7A50EB" w14:textId="45F52AE6" w:rsidR="00F93E7F" w:rsidRDefault="00F93E7F" w:rsidP="00041243">
            <w:pPr>
              <w:pStyle w:val="Question"/>
              <w:spacing w:after="0" w:line="240" w:lineRule="auto"/>
            </w:pPr>
            <w:r w:rsidRPr="00031C18">
              <w:rPr>
                <w:rStyle w:val="blueColor"/>
                <w:rFonts w:cs="Times New Roman"/>
                <w:b/>
                <w:bCs/>
                <w:sz w:val="28"/>
                <w:szCs w:val="28"/>
              </w:rPr>
              <w:t>D.</w:t>
            </w:r>
            <w:r w:rsidRPr="00031C18">
              <w:rPr>
                <w:rFonts w:cs="Times New Roman"/>
                <w:sz w:val="28"/>
                <w:szCs w:val="28"/>
              </w:rPr>
              <w:t> A và B là cực Bắc.</w:t>
            </w:r>
          </w:p>
        </w:tc>
        <w:tc>
          <w:tcPr>
            <w:tcW w:w="4437" w:type="dxa"/>
          </w:tcPr>
          <w:p w14:paraId="427F4BFF" w14:textId="77777777" w:rsidR="00F93E7F" w:rsidRDefault="00F93E7F" w:rsidP="00041243">
            <w:pPr>
              <w:pStyle w:val="Question"/>
              <w:spacing w:after="0" w:line="240" w:lineRule="auto"/>
            </w:pPr>
            <w:r w:rsidRPr="00031C18">
              <w:rPr>
                <w:rFonts w:cs="Times New Roman"/>
                <w:noProof/>
                <w:sz w:val="28"/>
                <w:szCs w:val="28"/>
              </w:rPr>
              <w:drawing>
                <wp:inline distT="0" distB="0" distL="0" distR="0" wp14:anchorId="3382ADD8" wp14:editId="3753F56F">
                  <wp:extent cx="1037344" cy="1045028"/>
                  <wp:effectExtent l="0" t="0" r="0" b="0"/>
                  <wp:docPr id="1" name="Picture 1" descr="A diagram of a diagram of a circl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946400943" name="Picture 1946400943" descr="A diagram of a diagram of a circle&#10;&#10;Description automatically generated with medium confidence"/>
                          <pic:cNvPicPr>
                            <a:picLocks noChangeAspect="1" noChangeArrowheads="1"/>
                          </pic:cNvPicPr>
                        </pic:nvPicPr>
                        <pic:blipFill>
                          <a:blip r:embed="rId9"/>
                          <a:stretch>
                            <a:fillRect/>
                          </a:stretch>
                        </pic:blipFill>
                        <pic:spPr bwMode="auto">
                          <a:xfrm>
                            <a:off x="0" y="0"/>
                            <a:ext cx="1037344" cy="1045028"/>
                          </a:xfrm>
                          <a:prstGeom prst="rect">
                            <a:avLst/>
                          </a:prstGeom>
                          <a:noFill/>
                          <a:ln w="9525">
                            <a:noFill/>
                            <a:headEnd/>
                            <a:tailEnd/>
                          </a:ln>
                        </pic:spPr>
                      </pic:pic>
                    </a:graphicData>
                  </a:graphic>
                </wp:inline>
              </w:drawing>
            </w:r>
          </w:p>
        </w:tc>
      </w:tr>
    </w:tbl>
    <w:p w14:paraId="58030CEA" w14:textId="4CD93CED" w:rsidR="004619A1" w:rsidRPr="00094F36" w:rsidRDefault="004619A1" w:rsidP="0028066A">
      <w:pPr>
        <w:pStyle w:val="Question"/>
        <w:spacing w:after="0" w:line="240" w:lineRule="auto"/>
        <w:ind w:left="-284"/>
        <w:rPr>
          <w:rFonts w:cs="Times New Roman"/>
          <w:sz w:val="26"/>
          <w:szCs w:val="28"/>
        </w:rPr>
      </w:pPr>
      <w:r w:rsidRPr="00031C18">
        <w:rPr>
          <w:rStyle w:val="blueColor"/>
          <w:rFonts w:cs="Times New Roman"/>
          <w:b/>
          <w:bCs/>
          <w:sz w:val="28"/>
          <w:szCs w:val="28"/>
        </w:rPr>
        <w:t>Câu 10.</w:t>
      </w:r>
      <w:r w:rsidRPr="00031C18">
        <w:rPr>
          <w:rFonts w:cs="Times New Roman"/>
          <w:sz w:val="28"/>
          <w:szCs w:val="28"/>
        </w:rPr>
        <w:t> </w:t>
      </w:r>
      <w:r w:rsidRPr="00094F36">
        <w:rPr>
          <w:rFonts w:cs="Times New Roman"/>
          <w:sz w:val="26"/>
          <w:szCs w:val="28"/>
        </w:rPr>
        <w:t>Khi hiệu điện thế giữa hai đầu dây dẫn giảm 3 lần thì cường độ dòng điện chạ</w:t>
      </w:r>
      <w:r w:rsidR="00094F36">
        <w:rPr>
          <w:rFonts w:cs="Times New Roman"/>
          <w:sz w:val="26"/>
          <w:szCs w:val="28"/>
        </w:rPr>
        <w:t xml:space="preserve">y qua dây </w:t>
      </w:r>
    </w:p>
    <w:p w14:paraId="081349C6"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ó lúc tăng, lúc giả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không thay đổi.</w:t>
      </w:r>
    </w:p>
    <w:p w14:paraId="6701DF75"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giảm 3 lầ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ăng 3 lần.</w:t>
      </w:r>
    </w:p>
    <w:p w14:paraId="4DE683FD" w14:textId="77777777" w:rsidR="004619A1" w:rsidRPr="00031C18" w:rsidRDefault="004619A1" w:rsidP="0028066A">
      <w:pPr>
        <w:pStyle w:val="Question"/>
        <w:spacing w:after="0" w:line="240" w:lineRule="auto"/>
        <w:ind w:left="-284" w:right="-285"/>
        <w:rPr>
          <w:rFonts w:cs="Times New Roman"/>
          <w:sz w:val="28"/>
          <w:szCs w:val="28"/>
        </w:rPr>
      </w:pPr>
      <w:r w:rsidRPr="00031C18">
        <w:rPr>
          <w:rStyle w:val="blueColor"/>
          <w:rFonts w:cs="Times New Roman"/>
          <w:b/>
          <w:bCs/>
          <w:sz w:val="28"/>
          <w:szCs w:val="28"/>
        </w:rPr>
        <w:t>Câu 11.</w:t>
      </w:r>
      <w:r w:rsidRPr="00031C18">
        <w:rPr>
          <w:rFonts w:cs="Times New Roman"/>
          <w:sz w:val="28"/>
          <w:szCs w:val="28"/>
        </w:rPr>
        <w:t> Nguyên tắc hoạt động của biến trở con chạy là dựa vào mối quan hệ giữa điện trở với</w:t>
      </w:r>
    </w:p>
    <w:p w14:paraId="1F625DC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ất làm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iết diện dây dẫn</w:t>
      </w:r>
    </w:p>
    <w:p w14:paraId="1BB3444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ều dài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nhiệt độ của dây dẫn</w:t>
      </w:r>
    </w:p>
    <w:p w14:paraId="474E1940"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Nói “dòng điện có mang năng lượng” vì dòng điện</w:t>
      </w:r>
    </w:p>
    <w:p w14:paraId="1A2B8977"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hỉ có thể thực hiện công.</w:t>
      </w:r>
    </w:p>
    <w:p w14:paraId="13454C36"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B.</w:t>
      </w:r>
      <w:r w:rsidRPr="00031C18">
        <w:rPr>
          <w:rFonts w:cs="Times New Roman"/>
          <w:sz w:val="28"/>
          <w:szCs w:val="28"/>
        </w:rPr>
        <w:t> có thể thực hiện công và cung cấp nhiệt lượng.</w:t>
      </w:r>
    </w:p>
    <w:p w14:paraId="64896D03"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ỉ cung cấp năng lượng.</w:t>
      </w:r>
    </w:p>
    <w:p w14:paraId="0727EB2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thể thắp sáng bòng đèn.</w:t>
      </w:r>
    </w:p>
    <w:p w14:paraId="2175E415"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42BBBF16"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p>
    <w:p w14:paraId="379E977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5A24ABD5"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p>
    <w:p w14:paraId="4BE0E5CB"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0DDC674E"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2.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3.</w:t>
      </w:r>
    </w:p>
    <w:p w14:paraId="5B73C48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6.</w:t>
      </w:r>
      <w:r w:rsidRPr="00031C18">
        <w:rPr>
          <w:rFonts w:cs="Times New Roman"/>
          <w:sz w:val="28"/>
          <w:szCs w:val="28"/>
        </w:rPr>
        <w:t> Một bóng đèn compact có ghi 220V – 25W. Số 25W có ý nghĩa gì?</w:t>
      </w:r>
    </w:p>
    <w:p w14:paraId="034804F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mà dòng điện thực hiện khi dụng cụ hoạt động bình thường.</w:t>
      </w:r>
    </w:p>
    <w:p w14:paraId="7CF2D329"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iện năng mà dụng cụ tiêu thụ trong thời gian 1 giây</w:t>
      </w:r>
    </w:p>
    <w:p w14:paraId="0A9BD9E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ông suất mà dụng cụ tiêu thụ khi hoạt động bình thường.</w:t>
      </w:r>
    </w:p>
    <w:p w14:paraId="1802ABF7"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iện năng mà dụng cụ tiêu thụ trong thời gian 1 phút</w:t>
      </w:r>
    </w:p>
    <w:p w14:paraId="398BD5AF"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Đơn vị tính nhiệt lượng tỏa ra trên một dây dẫn khi có dòng điện I (A) đi qua trong thời gian t(s) là</w:t>
      </w:r>
    </w:p>
    <w:p w14:paraId="449161D5"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Vôn (V)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Oát (W)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Ampe (A)</w:t>
      </w:r>
    </w:p>
    <w:p w14:paraId="1862F84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xml:space="preserve"> Trong đoạn mạch gồm n điện trở mắc nối tiếp, công thức nào sau đây là </w:t>
      </w:r>
      <w:r w:rsidRPr="00F93E7F">
        <w:rPr>
          <w:rFonts w:cs="Times New Roman"/>
          <w:b/>
          <w:sz w:val="28"/>
          <w:szCs w:val="28"/>
          <w:u w:val="single"/>
        </w:rPr>
        <w:t>sai</w:t>
      </w:r>
      <w:r w:rsidRPr="00031C18">
        <w:rPr>
          <w:rFonts w:cs="Times New Roman"/>
          <w:sz w:val="28"/>
          <w:szCs w:val="28"/>
        </w:rPr>
        <w:t>?</w:t>
      </w:r>
    </w:p>
    <w:p w14:paraId="27DAA138" w14:textId="46362EB2"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w:t>
      </w:r>
      <w:r w:rsidR="00D92E80" w:rsidRPr="00031C18">
        <w:rPr>
          <w:rFonts w:cs="Times New Roman"/>
          <w:position w:val="-30"/>
          <w:sz w:val="28"/>
          <w:szCs w:val="28"/>
        </w:rPr>
        <w:object w:dxaOrig="900" w:dyaOrig="680" w14:anchorId="761607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3.75pt" o:ole="">
            <v:imagedata r:id="rId10" o:title=""/>
          </v:shape>
          <o:OLEObject Type="Embed" ProgID="Equation.DSMT4" ShapeID="_x0000_i1025" DrawAspect="Content" ObjectID="_1764441741" r:id="rId11"/>
        </w:objec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p>
    <w:p w14:paraId="09679F63"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p>
    <w:p w14:paraId="675A5BB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Từ phổ cho ta hình ảnh trực quan về</w:t>
      </w:r>
    </w:p>
    <w:p w14:paraId="4395604B"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ường độ điện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ảm ứng từ.</w:t>
      </w:r>
    </w:p>
    <w:p w14:paraId="549BEB2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điện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ừ trường.</w:t>
      </w:r>
    </w:p>
    <w:p w14:paraId="7C99CD3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0.</w:t>
      </w:r>
      <w:r w:rsidRPr="00031C18">
        <w:rPr>
          <w:rFonts w:cs="Times New Roman"/>
          <w:sz w:val="28"/>
          <w:szCs w:val="28"/>
        </w:rPr>
        <w:t> Có thể coi ống dây có dòng điện một chiều chạy qua như một thanh nam châm thẳng vì ống dây cũng có</w:t>
      </w:r>
    </w:p>
    <w:p w14:paraId="3363068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hai cực từ như thanh nam châm.</w:t>
      </w:r>
    </w:p>
    <w:p w14:paraId="78FE6EF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tác dụng lực từ lên kim sắt ở vị trí bất kì.</w:t>
      </w:r>
    </w:p>
    <w:p w14:paraId="53F2DDB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ác dụng lực từ lên kim nam châm ở vị trí bất kì.</w:t>
      </w:r>
    </w:p>
    <w:p w14:paraId="2731222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tác dụng lực từ lên kim nam châm khi nó đặt trong lòng ống dây.</w:t>
      </w:r>
    </w:p>
    <w:p w14:paraId="22F910F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Nhiệt lượng tỏa ra ở dây dẫn khi có dòng điện chạy qua tỉ lệ thuận với</w:t>
      </w:r>
    </w:p>
    <w:p w14:paraId="480D57F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bình phương cường độ dòng điện, với điện trở của dây dẫn và với thời gian dòng điện chạy qua.</w:t>
      </w:r>
    </w:p>
    <w:p w14:paraId="42F425A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ường độ dòng điện, với điện trở của dây dẫn với thời gian dòng điện chạy qua.</w:t>
      </w:r>
    </w:p>
    <w:p w14:paraId="2B5439E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hiệu điện thế giữa hai đầu dây dẫn, với cường độ dòng điện và với thời gian dòng điện chạy qua.</w:t>
      </w:r>
    </w:p>
    <w:p w14:paraId="593D1C8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bình phương hiệu điện thế giữa hai đầu dây dẫn, với thời gian dòng điện chạy qua và tỉ lệ nghịch với điện trở dây dẫn.</w:t>
      </w:r>
    </w:p>
    <w:p w14:paraId="187CD5FE"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2.</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04DC9C08"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376F0784">
          <v:shape id="_x0000_i1026" type="#_x0000_t75" style="width:69pt;height:33.75pt" o:ole="">
            <v:imagedata r:id="rId12" o:title=""/>
          </v:shape>
          <o:OLEObject Type="Embed" ProgID="Equation.DSMT4" ShapeID="_x0000_i1026" DrawAspect="Content" ObjectID="_1764441742" r:id="rId13"/>
        </w:object>
      </w:r>
      <w:r w:rsidRPr="00031C18">
        <w:t xml:space="preserve"> </w:t>
      </w:r>
      <w:r w:rsidRPr="00031C18">
        <w:tab/>
        <w:t xml:space="preserve">      </w:t>
      </w:r>
      <w:r w:rsidRPr="00031C18">
        <w:rPr>
          <w:b/>
          <w:bCs/>
        </w:rPr>
        <w:t>B.</w:t>
      </w:r>
      <w:r w:rsidRPr="00031C18">
        <w:rPr>
          <w:position w:val="-30"/>
        </w:rPr>
        <w:object w:dxaOrig="1320" w:dyaOrig="680" w14:anchorId="39801E2F">
          <v:shape id="_x0000_i1027" type="#_x0000_t75" style="width:66pt;height:33.75pt" o:ole="">
            <v:imagedata r:id="rId14" o:title=""/>
          </v:shape>
          <o:OLEObject Type="Embed" ProgID="Equation.DSMT4" ShapeID="_x0000_i1027" DrawAspect="Content" ObjectID="_1764441743" r:id="rId15"/>
        </w:object>
      </w:r>
      <w:r w:rsidRPr="00031C18">
        <w:t xml:space="preserve">  </w:t>
      </w:r>
      <w:r w:rsidRPr="00031C18">
        <w:tab/>
      </w:r>
      <w:r w:rsidRPr="00031C18">
        <w:tab/>
      </w:r>
      <w:r w:rsidRPr="00031C18">
        <w:rPr>
          <w:b/>
          <w:bCs/>
        </w:rPr>
        <w:t>C.</w:t>
      </w:r>
      <w:r w:rsidRPr="00031C18">
        <w:rPr>
          <w:position w:val="-30"/>
        </w:rPr>
        <w:object w:dxaOrig="1320" w:dyaOrig="680" w14:anchorId="0312B2A4">
          <v:shape id="_x0000_i1028" type="#_x0000_t75" style="width:66pt;height:33.75pt" o:ole="">
            <v:imagedata r:id="rId16" o:title=""/>
          </v:shape>
          <o:OLEObject Type="Embed" ProgID="Equation.DSMT4" ShapeID="_x0000_i1028" DrawAspect="Content" ObjectID="_1764441744" r:id="rId17"/>
        </w:object>
      </w:r>
      <w:r w:rsidRPr="00031C18">
        <w:t xml:space="preserve"> </w:t>
      </w:r>
      <w:r w:rsidRPr="00031C18">
        <w:tab/>
      </w:r>
      <w:r w:rsidRPr="00031C18">
        <w:rPr>
          <w:b/>
          <w:bCs/>
        </w:rPr>
        <w:t>D</w:t>
      </w:r>
      <w:r w:rsidRPr="00031C18">
        <w:t>.</w:t>
      </w:r>
      <w:r w:rsidRPr="00031C18">
        <w:rPr>
          <w:position w:val="-30"/>
        </w:rPr>
        <w:object w:dxaOrig="1320" w:dyaOrig="680" w14:anchorId="7F5BEE94">
          <v:shape id="_x0000_i1029" type="#_x0000_t75" style="width:66pt;height:33.75pt" o:ole="">
            <v:imagedata r:id="rId18" o:title=""/>
          </v:shape>
          <o:OLEObject Type="Embed" ProgID="Equation.DSMT4" ShapeID="_x0000_i1029" DrawAspect="Content" ObjectID="_1764441745" r:id="rId19"/>
        </w:object>
      </w:r>
      <w:r w:rsidRPr="00031C18">
        <w:t xml:space="preserve"> </w:t>
      </w:r>
    </w:p>
    <w:p w14:paraId="18C88386"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3.</w:t>
      </w:r>
      <w:r w:rsidRPr="00031C18">
        <w:rPr>
          <w:rFonts w:cs="Times New Roman"/>
          <w:sz w:val="28"/>
          <w:szCs w:val="28"/>
        </w:rPr>
        <w:t> Trên thanh nam châm, chỗ nào hút sắt mạnh nhất?</w:t>
      </w:r>
    </w:p>
    <w:p w14:paraId="5F6A5D81"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lastRenderedPageBreak/>
        <w:t>A.</w:t>
      </w:r>
      <w:r w:rsidRPr="00031C18">
        <w:rPr>
          <w:rFonts w:cs="Times New Roman"/>
          <w:sz w:val="28"/>
          <w:szCs w:val="28"/>
        </w:rPr>
        <w:t xml:space="preserve"> Từ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ả hai từ cực.</w:t>
      </w:r>
    </w:p>
    <w:p w14:paraId="0E92160D"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ừ cực Bắ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Phần giữa của thanh.</w:t>
      </w:r>
    </w:p>
    <w:p w14:paraId="1564B1B0"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4.</w:t>
      </w:r>
      <w:r w:rsidRPr="00031C18">
        <w:rPr>
          <w:rFonts w:cs="Times New Roman"/>
          <w:sz w:val="28"/>
          <w:szCs w:val="28"/>
        </w:rPr>
        <w:t> Nam châm điện có cấu tạo gồm</w:t>
      </w:r>
    </w:p>
    <w:p w14:paraId="79A2943C" w14:textId="31AD514F" w:rsidR="004619A1" w:rsidRPr="00031C18" w:rsidRDefault="004619A1" w:rsidP="00094F36">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uộn dây dẫn và nam châm vĩnh cử</w:t>
      </w:r>
      <w:r w:rsidR="00094F36">
        <w:rPr>
          <w:rFonts w:cs="Times New Roman"/>
          <w:sz w:val="28"/>
          <w:szCs w:val="28"/>
        </w:rPr>
        <w:t>u.</w:t>
      </w:r>
      <w:r w:rsidR="00094F36">
        <w:rPr>
          <w:rFonts w:cs="Times New Roman"/>
          <w:sz w:val="28"/>
          <w:szCs w:val="28"/>
        </w:rPr>
        <w:tab/>
      </w:r>
      <w:r w:rsidR="00094F36">
        <w:rPr>
          <w:rFonts w:cs="Times New Roman"/>
          <w:sz w:val="28"/>
          <w:szCs w:val="28"/>
        </w:rPr>
        <w:tab/>
      </w:r>
      <w:r w:rsidRPr="00031C18">
        <w:rPr>
          <w:rStyle w:val="blueColor"/>
          <w:rFonts w:cs="Times New Roman"/>
          <w:b/>
          <w:bCs/>
          <w:sz w:val="28"/>
          <w:szCs w:val="28"/>
        </w:rPr>
        <w:t>B.</w:t>
      </w:r>
      <w:r w:rsidRPr="00031C18">
        <w:rPr>
          <w:rFonts w:cs="Times New Roman"/>
          <w:sz w:val="28"/>
          <w:szCs w:val="28"/>
        </w:rPr>
        <w:t> nam châm vĩnh cửu và lõi sắt non.</w:t>
      </w:r>
    </w:p>
    <w:p w14:paraId="26864FC1" w14:textId="02C9A423" w:rsidR="004619A1" w:rsidRPr="00031C18" w:rsidRDefault="004619A1" w:rsidP="00094F36">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am châm vĩnh cử</w:t>
      </w:r>
      <w:r w:rsidR="00094F36">
        <w:rPr>
          <w:rFonts w:cs="Times New Roman"/>
          <w:sz w:val="28"/>
          <w:szCs w:val="28"/>
        </w:rPr>
        <w:t>u và lõi thép</w:t>
      </w:r>
      <w:r w:rsidR="00094F36">
        <w:rPr>
          <w:rFonts w:cs="Times New Roman"/>
          <w:sz w:val="28"/>
          <w:szCs w:val="28"/>
        </w:rPr>
        <w:tab/>
      </w:r>
      <w:r w:rsidR="00094F36">
        <w:rPr>
          <w:rFonts w:cs="Times New Roman"/>
          <w:sz w:val="28"/>
          <w:szCs w:val="28"/>
        </w:rPr>
        <w:tab/>
      </w:r>
      <w:r w:rsidR="00094F36">
        <w:rPr>
          <w:rFonts w:cs="Times New Roman"/>
          <w:sz w:val="28"/>
          <w:szCs w:val="28"/>
        </w:rPr>
        <w:tab/>
      </w:r>
      <w:r w:rsidRPr="00031C18">
        <w:rPr>
          <w:rStyle w:val="blueColor"/>
          <w:rFonts w:cs="Times New Roman"/>
          <w:b/>
          <w:bCs/>
          <w:sz w:val="28"/>
          <w:szCs w:val="28"/>
        </w:rPr>
        <w:t>D.</w:t>
      </w:r>
      <w:r w:rsidRPr="00031C18">
        <w:rPr>
          <w:rFonts w:cs="Times New Roman"/>
          <w:sz w:val="28"/>
          <w:szCs w:val="28"/>
        </w:rPr>
        <w:t> cuộn dây dẫn và lõi sắt non.</w:t>
      </w:r>
    </w:p>
    <w:p w14:paraId="09AE7775"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05297CE7"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2,5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1A</w:t>
      </w:r>
    </w:p>
    <w:p w14:paraId="23A962A4"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2E5E6686" w14:textId="4BC2AE39" w:rsidR="004619A1" w:rsidRPr="00031C18" w:rsidRDefault="004619A1" w:rsidP="00094F36">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ớn nhất của biến trở</w:t>
      </w:r>
      <w:r w:rsidR="00094F36">
        <w:rPr>
          <w:rFonts w:cs="Times New Roman"/>
          <w:sz w:val="28"/>
          <w:szCs w:val="28"/>
        </w:rPr>
        <w:t>.</w:t>
      </w:r>
      <w:r w:rsidR="00094F36">
        <w:rPr>
          <w:rFonts w:cs="Times New Roman"/>
          <w:sz w:val="28"/>
          <w:szCs w:val="28"/>
        </w:rPr>
        <w:tab/>
      </w:r>
      <w:r w:rsidR="00094F36">
        <w:rPr>
          <w:rFonts w:cs="Times New Roman"/>
          <w:sz w:val="28"/>
          <w:szCs w:val="28"/>
        </w:rPr>
        <w:tab/>
      </w:r>
      <w:r w:rsidR="00094F36">
        <w:rPr>
          <w:rFonts w:cs="Times New Roman"/>
          <w:sz w:val="28"/>
          <w:szCs w:val="28"/>
        </w:rPr>
        <w:tab/>
      </w:r>
      <w:r w:rsidRPr="00031C18">
        <w:rPr>
          <w:rStyle w:val="blueColor"/>
          <w:rFonts w:cs="Times New Roman"/>
          <w:b/>
          <w:bCs/>
          <w:sz w:val="28"/>
          <w:szCs w:val="28"/>
        </w:rPr>
        <w:t>B.</w:t>
      </w:r>
      <w:r w:rsidRPr="00031C18">
        <w:rPr>
          <w:rFonts w:cs="Times New Roman"/>
          <w:sz w:val="28"/>
          <w:szCs w:val="28"/>
        </w:rPr>
        <w:t> của biến trở khi nó hoạt động bình thường</w:t>
      </w:r>
    </w:p>
    <w:p w14:paraId="094814FD" w14:textId="6C303E4D" w:rsidR="004619A1" w:rsidRPr="00031C18" w:rsidRDefault="004619A1" w:rsidP="00094F36">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hỏ nhất của biến trở</w:t>
      </w:r>
      <w:r w:rsidR="00094F36">
        <w:rPr>
          <w:rFonts w:cs="Times New Roman"/>
          <w:sz w:val="28"/>
          <w:szCs w:val="28"/>
        </w:rPr>
        <w:t>.</w:t>
      </w:r>
      <w:r w:rsidR="00094F36">
        <w:rPr>
          <w:rFonts w:cs="Times New Roman"/>
          <w:sz w:val="28"/>
          <w:szCs w:val="28"/>
        </w:rPr>
        <w:tab/>
      </w:r>
      <w:r w:rsidR="00094F36">
        <w:rPr>
          <w:rFonts w:cs="Times New Roman"/>
          <w:sz w:val="28"/>
          <w:szCs w:val="28"/>
        </w:rPr>
        <w:tab/>
      </w:r>
      <w:r w:rsidR="00094F36">
        <w:rPr>
          <w:rFonts w:cs="Times New Roman"/>
          <w:sz w:val="28"/>
          <w:szCs w:val="28"/>
        </w:rPr>
        <w:tab/>
      </w:r>
      <w:r w:rsidRPr="00031C18">
        <w:rPr>
          <w:rStyle w:val="blueColor"/>
          <w:rFonts w:cs="Times New Roman"/>
          <w:b/>
          <w:bCs/>
          <w:sz w:val="28"/>
          <w:szCs w:val="28"/>
        </w:rPr>
        <w:t>D.</w:t>
      </w:r>
      <w:r w:rsidRPr="00031C18">
        <w:rPr>
          <w:rFonts w:cs="Times New Roman"/>
          <w:sz w:val="28"/>
          <w:szCs w:val="28"/>
        </w:rPr>
        <w:t> trung bình của biến trở</w:t>
      </w:r>
    </w:p>
    <w:p w14:paraId="2D59E30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7.</w:t>
      </w:r>
      <w:r w:rsidRPr="00031C18">
        <w:rPr>
          <w:rFonts w:cs="Times New Roman"/>
          <w:sz w:val="28"/>
          <w:szCs w:val="28"/>
        </w:rPr>
        <w:t> Một dây dẫn có dòng điện chạy qua đặt trong từ trường, không song song với đường sức từ thì chịu tác dụng của</w:t>
      </w:r>
    </w:p>
    <w:p w14:paraId="6C67A1CA"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từ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điện</w:t>
      </w:r>
    </w:p>
    <w:p w14:paraId="5EB6B43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Làm thế nào để nhận biết được tại một điểm trong không gian có từ trường?</w:t>
      </w:r>
    </w:p>
    <w:p w14:paraId="222BDF1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iểm đó một sợi dây dẫn, dây bị nóng lên.</w:t>
      </w:r>
    </w:p>
    <w:p w14:paraId="0819878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ặt ở đó kim bằng đồng, kim luôn chỉ hướng Bắc Nam.</w:t>
      </w:r>
    </w:p>
    <w:p w14:paraId="56707B7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ó một kim nam châm, kim bị lệch khỏi hướng Bắc Nam.</w:t>
      </w:r>
    </w:p>
    <w:p w14:paraId="343E4E8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nơi đó các vụn giấy thì chúng bị hút về hai hướng Bắc Nam.</w:t>
      </w:r>
    </w:p>
    <w:p w14:paraId="28BA80B4" w14:textId="6E87E020" w:rsidR="004619A1" w:rsidRPr="00031C18" w:rsidRDefault="004619A1"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0CB3F146" w14:textId="159E653D" w:rsidR="004619A1" w:rsidRPr="00031C18" w:rsidRDefault="004619A1" w:rsidP="0028066A">
      <w:pPr>
        <w:spacing w:after="0" w:line="240" w:lineRule="auto"/>
        <w:ind w:left="-284"/>
        <w:jc w:val="both"/>
        <w:rPr>
          <w:lang w:val="pt-BR"/>
        </w:rPr>
      </w:pPr>
      <w:r w:rsidRPr="00031C18">
        <w:rPr>
          <w:b/>
          <w:bCs/>
          <w:lang w:val="es-ES_tradnl"/>
        </w:rPr>
        <w:t>Câu 29:</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 xml:space="preserve">Một ấm điện khi hoạt động bình thường với hiệu điện thế 220V và có điện trở R = 80 Ω </w:t>
      </w:r>
    </w:p>
    <w:p w14:paraId="6E3BBC2E" w14:textId="51227ED5"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a) Tính công suất của </w:t>
      </w:r>
      <w:r w:rsidR="00135855" w:rsidRPr="000943FA">
        <w:rPr>
          <w:rFonts w:eastAsia="Times New Roman"/>
          <w:noProof w:val="0"/>
          <w:lang w:val="en-GB" w:eastAsia="en-GB"/>
        </w:rPr>
        <w:t>ấm</w:t>
      </w:r>
      <w:r w:rsidRPr="00031C18">
        <w:rPr>
          <w:rFonts w:eastAsia="Times New Roman"/>
          <w:noProof w:val="0"/>
          <w:lang w:val="en-GB" w:eastAsia="en-GB"/>
        </w:rPr>
        <w:t xml:space="preserve"> và nhiệt lượng mà </w:t>
      </w:r>
      <w:r w:rsidR="00135855" w:rsidRPr="000943FA">
        <w:rPr>
          <w:rFonts w:eastAsia="Times New Roman"/>
          <w:noProof w:val="0"/>
          <w:lang w:val="en-GB" w:eastAsia="en-GB"/>
        </w:rPr>
        <w:t>ấm</w:t>
      </w:r>
      <w:r w:rsidRPr="00031C18">
        <w:rPr>
          <w:rFonts w:eastAsia="Times New Roman"/>
          <w:noProof w:val="0"/>
          <w:lang w:val="en-GB" w:eastAsia="en-GB"/>
        </w:rPr>
        <w:t xml:space="preserve"> tỏa ra trong hai phút.</w:t>
      </w:r>
    </w:p>
    <w:p w14:paraId="04AF21EE" w14:textId="4F411787"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b) Dùng </w:t>
      </w:r>
      <w:r w:rsidR="00135855" w:rsidRPr="000943FA">
        <w:rPr>
          <w:rFonts w:eastAsia="Times New Roman"/>
          <w:noProof w:val="0"/>
          <w:lang w:val="en-GB" w:eastAsia="en-GB"/>
        </w:rPr>
        <w:t>ấm</w:t>
      </w:r>
      <w:bookmarkStart w:id="0" w:name="_GoBack"/>
      <w:bookmarkEnd w:id="0"/>
      <w:r w:rsidRPr="00031C18">
        <w:rPr>
          <w:rFonts w:eastAsia="Times New Roman"/>
          <w:noProof w:val="0"/>
          <w:lang w:val="en-GB" w:eastAsia="en-GB"/>
        </w:rPr>
        <w:t xml:space="preserve"> để đun sôi 2 lít nước ở nhiệt độ ban đầu là 3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 C</w:t>
      </w:r>
      <w:r w:rsidRPr="00031C18">
        <w:t>ho nhiệt dung riêng của nước là 4200J/kg.K</w:t>
      </w: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619A1" w:rsidRPr="00031C18" w14:paraId="7B40A7B7" w14:textId="77777777" w:rsidTr="0028066A">
        <w:tc>
          <w:tcPr>
            <w:tcW w:w="5069" w:type="dxa"/>
          </w:tcPr>
          <w:p w14:paraId="4414DC57" w14:textId="77777777" w:rsidR="004619A1" w:rsidRPr="00031C18" w:rsidRDefault="004619A1" w:rsidP="0028066A">
            <w:r w:rsidRPr="00031C18">
              <w:rPr>
                <w:b/>
                <w:bCs/>
              </w:rPr>
              <w:t>Câu 30:</w:t>
            </w:r>
            <w:r w:rsidRPr="00031C18">
              <w:rPr>
                <w:b/>
              </w:rPr>
              <w:t xml:space="preserve"> </w:t>
            </w:r>
            <w:r w:rsidRPr="00031C18">
              <w:rPr>
                <w:b/>
                <w:i/>
                <w:iCs/>
              </w:rPr>
              <w:t>(0,5 điểm)</w:t>
            </w:r>
            <w:r w:rsidRPr="00031C18">
              <w:t xml:space="preserve"> </w:t>
            </w:r>
            <w:r w:rsidRPr="00031C18">
              <w:rPr>
                <w:bCs/>
                <w:lang w:val="vi-VN"/>
              </w:rPr>
              <w:t xml:space="preserve">Một ống dây dẫn được đặt sao cho trục chính của nó nằm dọc theo thanh nam châm như hình </w:t>
            </w:r>
            <w:r w:rsidRPr="00031C18">
              <w:rPr>
                <w:bCs/>
              </w:rPr>
              <w:t>1</w:t>
            </w:r>
            <w:r w:rsidRPr="00031C18">
              <w:rPr>
                <w:bCs/>
                <w:lang w:val="vi-VN"/>
              </w:rPr>
              <w:t xml:space="preserve">. Khi đóng công tắc K, thanh nam châm bị hút về phía cuộn dây. </w:t>
            </w:r>
            <w:r w:rsidRPr="00031C18">
              <w:rPr>
                <w:bCs/>
              </w:rPr>
              <w:t>Đầu B của nam châm là cực gì?</w:t>
            </w:r>
            <w:r w:rsidRPr="00031C18">
              <w:t xml:space="preserve">  (HS nêu rõ các bước làm và vẽ lên hình)</w:t>
            </w:r>
          </w:p>
        </w:tc>
        <w:tc>
          <w:tcPr>
            <w:tcW w:w="5070" w:type="dxa"/>
          </w:tcPr>
          <w:p w14:paraId="6F55C181" w14:textId="77777777" w:rsidR="004619A1" w:rsidRPr="00031C18" w:rsidRDefault="004619A1" w:rsidP="0028066A">
            <w:pPr>
              <w:ind w:left="348"/>
            </w:pPr>
            <w:r w:rsidRPr="00031C18">
              <w:drawing>
                <wp:inline distT="0" distB="0" distL="0" distR="0" wp14:anchorId="3B749B30" wp14:editId="723DBE0D">
                  <wp:extent cx="2352040" cy="1391285"/>
                  <wp:effectExtent l="0" t="0" r="0" b="0"/>
                  <wp:docPr id="1976547734" name="Picture 1976547734"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352040" cy="1391285"/>
                          </a:xfrm>
                          <a:prstGeom prst="rect">
                            <a:avLst/>
                          </a:prstGeom>
                          <a:noFill/>
                          <a:ln>
                            <a:noFill/>
                          </a:ln>
                        </pic:spPr>
                      </pic:pic>
                    </a:graphicData>
                  </a:graphic>
                </wp:inline>
              </w:drawing>
            </w:r>
          </w:p>
          <w:p w14:paraId="47ED7224" w14:textId="77777777" w:rsidR="004619A1" w:rsidRPr="00031C18" w:rsidRDefault="004619A1" w:rsidP="0028066A">
            <w:pPr>
              <w:ind w:left="-284"/>
              <w:jc w:val="center"/>
            </w:pPr>
            <w:r w:rsidRPr="00031C18">
              <w:rPr>
                <w:i/>
                <w:iCs/>
              </w:rPr>
              <w:t>Hình 1</w:t>
            </w:r>
          </w:p>
        </w:tc>
      </w:tr>
    </w:tbl>
    <w:p w14:paraId="63CC8EEF" w14:textId="77777777" w:rsidR="00C832A6" w:rsidRDefault="00C832A6" w:rsidP="00C832A6">
      <w:pPr>
        <w:spacing w:after="0" w:line="240" w:lineRule="auto"/>
      </w:pPr>
      <w:r w:rsidRPr="000943FA">
        <w:rPr>
          <w:b/>
          <w:bCs/>
        </w:rPr>
        <w:t>Câu 31:</w:t>
      </w:r>
      <w:r w:rsidRPr="000943FA">
        <w:rPr>
          <w:b/>
        </w:rPr>
        <w:t xml:space="preserve"> </w:t>
      </w:r>
      <w:r w:rsidRPr="000943FA">
        <w:rPr>
          <w:b/>
          <w:i/>
          <w:iCs/>
        </w:rPr>
        <w:t>(0,5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C832A6" w14:paraId="4E5521A6" w14:textId="77777777" w:rsidTr="003E4682">
        <w:tc>
          <w:tcPr>
            <w:tcW w:w="5210" w:type="dxa"/>
          </w:tcPr>
          <w:p w14:paraId="39945F3C" w14:textId="77777777" w:rsidR="00C832A6" w:rsidRPr="000943FA" w:rsidRDefault="00C832A6" w:rsidP="003E4682">
            <w:r w:rsidRPr="000943FA">
              <w:t xml:space="preserve">Cho </w:t>
            </w:r>
            <w:r w:rsidRPr="000943FA">
              <w:rPr>
                <w:rFonts w:eastAsia=".VnTime"/>
                <w:lang w:val="vi-VN"/>
              </w:rPr>
              <w:t>đoạn dây dẫn thẳng</w:t>
            </w:r>
            <w:r w:rsidRPr="000943FA">
              <w:rPr>
                <w:rFonts w:eastAsia=".VnTime"/>
              </w:rPr>
              <w:t xml:space="preserve"> </w:t>
            </w:r>
            <w:r w:rsidRPr="000943FA">
              <w:rPr>
                <w:rFonts w:eastAsia=".VnTime"/>
                <w:lang w:val="vi-VN"/>
              </w:rPr>
              <w:t>có dòng điện chạy qua được đặt trong từ trường</w:t>
            </w:r>
            <w:r w:rsidRPr="000943FA">
              <w:rPr>
                <w:rFonts w:eastAsia=".VnTime"/>
                <w:lang w:val="en-GB"/>
              </w:rPr>
              <w:t xml:space="preserve"> </w:t>
            </w:r>
            <w:r w:rsidRPr="000943FA">
              <w:rPr>
                <w:rFonts w:eastAsia=".VnTime"/>
              </w:rPr>
              <w:t>(hình 2).</w:t>
            </w:r>
            <w:r w:rsidRPr="000943FA">
              <w:t xml:space="preserve"> </w:t>
            </w:r>
            <w:r w:rsidRPr="000943FA">
              <w:rPr>
                <w:rFonts w:eastAsia=".VnTime"/>
                <w:lang w:val="vi-VN"/>
              </w:rPr>
              <w:t xml:space="preserve">Hãy </w:t>
            </w:r>
            <w:r w:rsidRPr="000943FA">
              <w:rPr>
                <w:rFonts w:eastAsia=".VnTime"/>
              </w:rPr>
              <w:t xml:space="preserve">nêu rõ phương, chiều của </w:t>
            </w:r>
            <w:r w:rsidRPr="000943FA">
              <w:rPr>
                <w:rFonts w:eastAsia=".VnTime"/>
                <w:lang w:val="vi-VN"/>
              </w:rPr>
              <w:t>lực điện từ tác dụng lên</w:t>
            </w:r>
            <w:r w:rsidRPr="000943FA">
              <w:rPr>
                <w:rFonts w:eastAsia=".VnTime"/>
              </w:rPr>
              <w:t xml:space="preserve"> đoạn dây dẫn </w:t>
            </w:r>
          </w:p>
          <w:p w14:paraId="0C1656AB" w14:textId="77777777" w:rsidR="00C832A6" w:rsidRDefault="00C832A6" w:rsidP="003E4682"/>
        </w:tc>
        <w:tc>
          <w:tcPr>
            <w:tcW w:w="5211" w:type="dxa"/>
          </w:tcPr>
          <w:p w14:paraId="500797BE" w14:textId="77777777" w:rsidR="00C832A6" w:rsidRDefault="00C832A6" w:rsidP="003E4682">
            <w:r>
              <mc:AlternateContent>
                <mc:Choice Requires="wps">
                  <w:drawing>
                    <wp:anchor distT="0" distB="0" distL="114300" distR="114300" simplePos="0" relativeHeight="251659264" behindDoc="0" locked="0" layoutInCell="1" allowOverlap="1" wp14:anchorId="793BB7DD" wp14:editId="030989FB">
                      <wp:simplePos x="0" y="0"/>
                      <wp:positionH relativeFrom="column">
                        <wp:posOffset>2029460</wp:posOffset>
                      </wp:positionH>
                      <wp:positionV relativeFrom="paragraph">
                        <wp:posOffset>637540</wp:posOffset>
                      </wp:positionV>
                      <wp:extent cx="1003300" cy="393700"/>
                      <wp:effectExtent l="0" t="0" r="0" b="6350"/>
                      <wp:wrapNone/>
                      <wp:docPr id="3" name="Text Box 3"/>
                      <wp:cNvGraphicFramePr/>
                      <a:graphic xmlns:a="http://schemas.openxmlformats.org/drawingml/2006/main">
                        <a:graphicData uri="http://schemas.microsoft.com/office/word/2010/wordprocessingShape">
                          <wps:wsp>
                            <wps:cNvSpPr txBox="1"/>
                            <wps:spPr>
                              <a:xfrm>
                                <a:off x="0" y="0"/>
                                <a:ext cx="1003300" cy="393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999A99" w14:textId="77777777" w:rsidR="00C832A6" w:rsidRDefault="00C832A6" w:rsidP="00C832A6">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9.8pt;margin-top:50.2pt;width:79pt;height:3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" filled="f" stroked="f" strokeweight=".5pt">
                      <v:textbox>
                        <w:txbxContent>
                          <w:p w14:paraId="14999A99" w14:textId="77777777" w:rsidR="00C832A6" w:rsidRDefault="00C832A6" w:rsidP="00C832A6">
                            <w:r>
                              <w:t>Hình 2</w:t>
                            </w:r>
                          </w:p>
                        </w:txbxContent>
                      </v:textbox>
                    </v:shape>
                  </w:pict>
                </mc:Fallback>
              </mc:AlternateContent>
            </w:r>
            <w:r>
              <w:drawing>
                <wp:inline distT="0" distB="0" distL="0" distR="0" wp14:anchorId="1FFF1CDB" wp14:editId="1902B9A8">
                  <wp:extent cx="1422400" cy="127908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417761" cy="1274914"/>
                          </a:xfrm>
                          <a:prstGeom prst="rect">
                            <a:avLst/>
                          </a:prstGeom>
                        </pic:spPr>
                      </pic:pic>
                    </a:graphicData>
                  </a:graphic>
                </wp:inline>
              </w:drawing>
            </w:r>
          </w:p>
        </w:tc>
      </w:tr>
    </w:tbl>
    <w:p w14:paraId="32F8BE0A" w14:textId="77777777" w:rsidR="00C832A6" w:rsidRPr="000943FA" w:rsidRDefault="00C832A6" w:rsidP="00C832A6">
      <w:pPr>
        <w:shd w:val="clear" w:color="auto" w:fill="FFFFFF"/>
        <w:spacing w:after="0" w:line="240" w:lineRule="auto"/>
      </w:pPr>
      <w:r w:rsidRPr="000943FA">
        <w:t xml:space="preserve">                                                                </w:t>
      </w:r>
    </w:p>
    <w:p w14:paraId="0B9F4C38" w14:textId="77777777" w:rsidR="00C832A6" w:rsidRPr="000943FA" w:rsidRDefault="00C832A6" w:rsidP="00C832A6">
      <w:pPr>
        <w:tabs>
          <w:tab w:val="left" w:pos="3504"/>
        </w:tabs>
        <w:spacing w:after="0" w:line="240" w:lineRule="auto"/>
        <w:jc w:val="center"/>
      </w:pPr>
      <w:r w:rsidRPr="000943FA">
        <w:rPr>
          <w:bCs/>
        </w:rPr>
        <w:t>-------------------------- HẾT ---------------------------</w:t>
      </w:r>
    </w:p>
    <w:p w14:paraId="396F67FD" w14:textId="77777777" w:rsidR="004619A1" w:rsidRPr="00031C18" w:rsidRDefault="004619A1" w:rsidP="0028066A">
      <w:pPr>
        <w:tabs>
          <w:tab w:val="left" w:pos="3504"/>
        </w:tabs>
        <w:spacing w:after="0" w:line="240" w:lineRule="auto"/>
        <w:ind w:left="-284"/>
      </w:pPr>
    </w:p>
    <w:p w14:paraId="3576F447" w14:textId="77777777" w:rsidR="004619A1" w:rsidRPr="00031C18" w:rsidRDefault="004619A1" w:rsidP="000B7B4E">
      <w:pPr>
        <w:tabs>
          <w:tab w:val="left" w:pos="3504"/>
        </w:tabs>
        <w:spacing w:after="0" w:line="240" w:lineRule="auto"/>
      </w:pPr>
    </w:p>
    <w:sectPr w:rsidR="004619A1" w:rsidRPr="00031C18" w:rsidSect="00E21AC4">
      <w:footerReference w:type="default" r:id="rId22"/>
      <w:pgSz w:w="11906" w:h="16838" w:code="9"/>
      <w:pgMar w:top="567" w:right="567" w:bottom="567" w:left="1134" w:header="227" w:footer="227"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D70417" w14:textId="77777777" w:rsidR="00B8426F" w:rsidRDefault="00B8426F" w:rsidP="0021185C">
      <w:pPr>
        <w:spacing w:after="0" w:line="240" w:lineRule="auto"/>
      </w:pPr>
      <w:r>
        <w:separator/>
      </w:r>
    </w:p>
  </w:endnote>
  <w:endnote w:type="continuationSeparator" w:id="0">
    <w:p w14:paraId="42F96E49" w14:textId="77777777" w:rsidR="00B8426F" w:rsidRDefault="00B8426F" w:rsidP="002118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876825170"/>
      <w:docPartObj>
        <w:docPartGallery w:val="Page Numbers (Bottom of Page)"/>
        <w:docPartUnique/>
      </w:docPartObj>
    </w:sdtPr>
    <w:sdtEndPr>
      <w:rPr>
        <w:noProof/>
      </w:rPr>
    </w:sdtEndPr>
    <w:sdtContent>
      <w:p w14:paraId="7E4923AE" w14:textId="4BF2D6B0" w:rsidR="00E21AC4" w:rsidRDefault="00E21AC4">
        <w:pPr>
          <w:pStyle w:val="Footer"/>
        </w:pPr>
        <w:r>
          <w:rPr>
            <w:noProof w:val="0"/>
          </w:rPr>
          <w:t>Mã đề 92</w:t>
        </w:r>
        <w:r w:rsidR="00AF3802">
          <w:rPr>
            <w:noProof w:val="0"/>
          </w:rPr>
          <w:t>2</w:t>
        </w:r>
        <w:r>
          <w:rPr>
            <w:noProof w:val="0"/>
          </w:rPr>
          <w:t xml:space="preserve">                                                                                        Trang </w:t>
        </w:r>
        <w:r>
          <w:rPr>
            <w:noProof w:val="0"/>
          </w:rPr>
          <w:fldChar w:fldCharType="begin"/>
        </w:r>
        <w:r>
          <w:instrText xml:space="preserve"> PAGE   \* MERGEFORMAT </w:instrText>
        </w:r>
        <w:r>
          <w:rPr>
            <w:noProof w:val="0"/>
          </w:rPr>
          <w:fldChar w:fldCharType="separate"/>
        </w:r>
        <w:r w:rsidR="00135855">
          <w:t>3</w:t>
        </w:r>
        <w:r>
          <w:fldChar w:fldCharType="end"/>
        </w:r>
        <w:r>
          <w:t>/3</w:t>
        </w:r>
      </w:p>
    </w:sdtContent>
  </w:sdt>
  <w:p w14:paraId="004AD17F" w14:textId="77777777" w:rsidR="00E21AC4" w:rsidRDefault="00E21A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763C8C" w14:textId="77777777" w:rsidR="00B8426F" w:rsidRDefault="00B8426F" w:rsidP="0021185C">
      <w:pPr>
        <w:spacing w:after="0" w:line="240" w:lineRule="auto"/>
      </w:pPr>
      <w:r>
        <w:separator/>
      </w:r>
    </w:p>
  </w:footnote>
  <w:footnote w:type="continuationSeparator" w:id="0">
    <w:p w14:paraId="49A5D235" w14:textId="77777777" w:rsidR="00B8426F" w:rsidRDefault="00B8426F" w:rsidP="0021185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55B74"/>
    <w:multiLevelType w:val="hybridMultilevel"/>
    <w:tmpl w:val="8B165D5E"/>
    <w:lvl w:ilvl="0" w:tplc="727201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2478F1"/>
    <w:multiLevelType w:val="hybridMultilevel"/>
    <w:tmpl w:val="0D9EC7A2"/>
    <w:lvl w:ilvl="0" w:tplc="61C4FBE4">
      <w:start w:val="1"/>
      <w:numFmt w:val="upperLetter"/>
      <w:lvlText w:val="%1."/>
      <w:lvlJc w:val="left"/>
      <w:pPr>
        <w:ind w:left="408" w:hanging="360"/>
      </w:pPr>
      <w:rPr>
        <w:rFonts w:hint="default"/>
        <w:b/>
        <w:color w:val="0070C0"/>
      </w:rPr>
    </w:lvl>
    <w:lvl w:ilvl="1" w:tplc="08090019" w:tentative="1">
      <w:start w:val="1"/>
      <w:numFmt w:val="lowerLetter"/>
      <w:lvlText w:val="%2."/>
      <w:lvlJc w:val="left"/>
      <w:pPr>
        <w:ind w:left="1128" w:hanging="360"/>
      </w:pPr>
    </w:lvl>
    <w:lvl w:ilvl="2" w:tplc="0809001B" w:tentative="1">
      <w:start w:val="1"/>
      <w:numFmt w:val="lowerRoman"/>
      <w:lvlText w:val="%3."/>
      <w:lvlJc w:val="right"/>
      <w:pPr>
        <w:ind w:left="1848" w:hanging="180"/>
      </w:pPr>
    </w:lvl>
    <w:lvl w:ilvl="3" w:tplc="0809000F" w:tentative="1">
      <w:start w:val="1"/>
      <w:numFmt w:val="decimal"/>
      <w:lvlText w:val="%4."/>
      <w:lvlJc w:val="left"/>
      <w:pPr>
        <w:ind w:left="2568" w:hanging="360"/>
      </w:pPr>
    </w:lvl>
    <w:lvl w:ilvl="4" w:tplc="08090019" w:tentative="1">
      <w:start w:val="1"/>
      <w:numFmt w:val="lowerLetter"/>
      <w:lvlText w:val="%5."/>
      <w:lvlJc w:val="left"/>
      <w:pPr>
        <w:ind w:left="3288" w:hanging="360"/>
      </w:pPr>
    </w:lvl>
    <w:lvl w:ilvl="5" w:tplc="0809001B" w:tentative="1">
      <w:start w:val="1"/>
      <w:numFmt w:val="lowerRoman"/>
      <w:lvlText w:val="%6."/>
      <w:lvlJc w:val="right"/>
      <w:pPr>
        <w:ind w:left="4008" w:hanging="180"/>
      </w:pPr>
    </w:lvl>
    <w:lvl w:ilvl="6" w:tplc="0809000F" w:tentative="1">
      <w:start w:val="1"/>
      <w:numFmt w:val="decimal"/>
      <w:lvlText w:val="%7."/>
      <w:lvlJc w:val="left"/>
      <w:pPr>
        <w:ind w:left="4728" w:hanging="360"/>
      </w:pPr>
    </w:lvl>
    <w:lvl w:ilvl="7" w:tplc="08090019" w:tentative="1">
      <w:start w:val="1"/>
      <w:numFmt w:val="lowerLetter"/>
      <w:lvlText w:val="%8."/>
      <w:lvlJc w:val="left"/>
      <w:pPr>
        <w:ind w:left="5448" w:hanging="360"/>
      </w:pPr>
    </w:lvl>
    <w:lvl w:ilvl="8" w:tplc="0809001B" w:tentative="1">
      <w:start w:val="1"/>
      <w:numFmt w:val="lowerRoman"/>
      <w:lvlText w:val="%9."/>
      <w:lvlJc w:val="right"/>
      <w:pPr>
        <w:ind w:left="6168" w:hanging="180"/>
      </w:pPr>
    </w:lvl>
  </w:abstractNum>
  <w:abstractNum w:abstractNumId="2">
    <w:nsid w:val="18164C2B"/>
    <w:multiLevelType w:val="hybridMultilevel"/>
    <w:tmpl w:val="E91C7EB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FEF3A6C"/>
    <w:multiLevelType w:val="hybridMultilevel"/>
    <w:tmpl w:val="18F836CE"/>
    <w:lvl w:ilvl="0" w:tplc="0B3AEA2A">
      <w:start w:val="1"/>
      <w:numFmt w:val="upperLetter"/>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2B12256"/>
    <w:multiLevelType w:val="hybridMultilevel"/>
    <w:tmpl w:val="8DF69134"/>
    <w:lvl w:ilvl="0" w:tplc="270C4F8E">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325084D"/>
    <w:multiLevelType w:val="hybridMultilevel"/>
    <w:tmpl w:val="8AAEA1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D510EC3"/>
    <w:multiLevelType w:val="hybridMultilevel"/>
    <w:tmpl w:val="8B526FCE"/>
    <w:lvl w:ilvl="0" w:tplc="E3A4AC68">
      <w:start w:val="1"/>
      <w:numFmt w:val="bullet"/>
      <w:lvlText w:val="-"/>
      <w:lvlJc w:val="left"/>
      <w:pPr>
        <w:ind w:left="408" w:hanging="360"/>
      </w:pPr>
      <w:rPr>
        <w:rFonts w:ascii="Times New Roman" w:eastAsia="Times New Roman" w:hAnsi="Times New Roman" w:cs="Times New Roman" w:hint="default"/>
      </w:rPr>
    </w:lvl>
    <w:lvl w:ilvl="1" w:tplc="08090003" w:tentative="1">
      <w:start w:val="1"/>
      <w:numFmt w:val="bullet"/>
      <w:lvlText w:val="o"/>
      <w:lvlJc w:val="left"/>
      <w:pPr>
        <w:ind w:left="1128" w:hanging="360"/>
      </w:pPr>
      <w:rPr>
        <w:rFonts w:ascii="Courier New" w:hAnsi="Courier New" w:cs="Courier New" w:hint="default"/>
      </w:rPr>
    </w:lvl>
    <w:lvl w:ilvl="2" w:tplc="08090005" w:tentative="1">
      <w:start w:val="1"/>
      <w:numFmt w:val="bullet"/>
      <w:lvlText w:val=""/>
      <w:lvlJc w:val="left"/>
      <w:pPr>
        <w:ind w:left="1848" w:hanging="360"/>
      </w:pPr>
      <w:rPr>
        <w:rFonts w:ascii="Wingdings" w:hAnsi="Wingdings" w:hint="default"/>
      </w:rPr>
    </w:lvl>
    <w:lvl w:ilvl="3" w:tplc="08090001" w:tentative="1">
      <w:start w:val="1"/>
      <w:numFmt w:val="bullet"/>
      <w:lvlText w:val=""/>
      <w:lvlJc w:val="left"/>
      <w:pPr>
        <w:ind w:left="2568" w:hanging="360"/>
      </w:pPr>
      <w:rPr>
        <w:rFonts w:ascii="Symbol" w:hAnsi="Symbol" w:hint="default"/>
      </w:rPr>
    </w:lvl>
    <w:lvl w:ilvl="4" w:tplc="08090003" w:tentative="1">
      <w:start w:val="1"/>
      <w:numFmt w:val="bullet"/>
      <w:lvlText w:val="o"/>
      <w:lvlJc w:val="left"/>
      <w:pPr>
        <w:ind w:left="3288" w:hanging="360"/>
      </w:pPr>
      <w:rPr>
        <w:rFonts w:ascii="Courier New" w:hAnsi="Courier New" w:cs="Courier New" w:hint="default"/>
      </w:rPr>
    </w:lvl>
    <w:lvl w:ilvl="5" w:tplc="08090005" w:tentative="1">
      <w:start w:val="1"/>
      <w:numFmt w:val="bullet"/>
      <w:lvlText w:val=""/>
      <w:lvlJc w:val="left"/>
      <w:pPr>
        <w:ind w:left="4008" w:hanging="360"/>
      </w:pPr>
      <w:rPr>
        <w:rFonts w:ascii="Wingdings" w:hAnsi="Wingdings" w:hint="default"/>
      </w:rPr>
    </w:lvl>
    <w:lvl w:ilvl="6" w:tplc="08090001" w:tentative="1">
      <w:start w:val="1"/>
      <w:numFmt w:val="bullet"/>
      <w:lvlText w:val=""/>
      <w:lvlJc w:val="left"/>
      <w:pPr>
        <w:ind w:left="4728" w:hanging="360"/>
      </w:pPr>
      <w:rPr>
        <w:rFonts w:ascii="Symbol" w:hAnsi="Symbol" w:hint="default"/>
      </w:rPr>
    </w:lvl>
    <w:lvl w:ilvl="7" w:tplc="08090003" w:tentative="1">
      <w:start w:val="1"/>
      <w:numFmt w:val="bullet"/>
      <w:lvlText w:val="o"/>
      <w:lvlJc w:val="left"/>
      <w:pPr>
        <w:ind w:left="5448" w:hanging="360"/>
      </w:pPr>
      <w:rPr>
        <w:rFonts w:ascii="Courier New" w:hAnsi="Courier New" w:cs="Courier New" w:hint="default"/>
      </w:rPr>
    </w:lvl>
    <w:lvl w:ilvl="8" w:tplc="08090005" w:tentative="1">
      <w:start w:val="1"/>
      <w:numFmt w:val="bullet"/>
      <w:lvlText w:val=""/>
      <w:lvlJc w:val="left"/>
      <w:pPr>
        <w:ind w:left="6168" w:hanging="360"/>
      </w:pPr>
      <w:rPr>
        <w:rFonts w:ascii="Wingdings" w:hAnsi="Wingdings" w:hint="default"/>
      </w:rPr>
    </w:lvl>
  </w:abstractNum>
  <w:abstractNum w:abstractNumId="8">
    <w:nsid w:val="50046130"/>
    <w:multiLevelType w:val="hybridMultilevel"/>
    <w:tmpl w:val="78F498AA"/>
    <w:lvl w:ilvl="0" w:tplc="9B16034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500D48F2"/>
    <w:multiLevelType w:val="hybridMultilevel"/>
    <w:tmpl w:val="95A41A18"/>
    <w:lvl w:ilvl="0" w:tplc="2036094A">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4D62F89"/>
    <w:multiLevelType w:val="hybridMultilevel"/>
    <w:tmpl w:val="8BDE36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D7C0CF7"/>
    <w:multiLevelType w:val="hybridMultilevel"/>
    <w:tmpl w:val="83A6E816"/>
    <w:lvl w:ilvl="0" w:tplc="F504572C">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78EA0447"/>
    <w:multiLevelType w:val="hybridMultilevel"/>
    <w:tmpl w:val="0D04A3B4"/>
    <w:lvl w:ilvl="0" w:tplc="545EF9C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9"/>
  </w:num>
  <w:num w:numId="4">
    <w:abstractNumId w:val="7"/>
  </w:num>
  <w:num w:numId="5">
    <w:abstractNumId w:val="10"/>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 w:numId="9">
    <w:abstractNumId w:val="4"/>
  </w:num>
  <w:num w:numId="10">
    <w:abstractNumId w:val="11"/>
  </w:num>
  <w:num w:numId="11">
    <w:abstractNumId w:val="6"/>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155D"/>
    <w:rsid w:val="0001230A"/>
    <w:rsid w:val="00014E29"/>
    <w:rsid w:val="00023399"/>
    <w:rsid w:val="00023AC6"/>
    <w:rsid w:val="00031C18"/>
    <w:rsid w:val="000408A7"/>
    <w:rsid w:val="00050E78"/>
    <w:rsid w:val="00051A69"/>
    <w:rsid w:val="000663AE"/>
    <w:rsid w:val="000764B8"/>
    <w:rsid w:val="00077A2B"/>
    <w:rsid w:val="0008155D"/>
    <w:rsid w:val="00094F36"/>
    <w:rsid w:val="000A4E10"/>
    <w:rsid w:val="000A5FF1"/>
    <w:rsid w:val="000B1BD1"/>
    <w:rsid w:val="000B55BA"/>
    <w:rsid w:val="000B7B4E"/>
    <w:rsid w:val="000C782E"/>
    <w:rsid w:val="000D3548"/>
    <w:rsid w:val="000E0F67"/>
    <w:rsid w:val="001002D4"/>
    <w:rsid w:val="001031BE"/>
    <w:rsid w:val="001063AA"/>
    <w:rsid w:val="0011132D"/>
    <w:rsid w:val="00114FA9"/>
    <w:rsid w:val="001152C5"/>
    <w:rsid w:val="001255CB"/>
    <w:rsid w:val="001316A6"/>
    <w:rsid w:val="00135855"/>
    <w:rsid w:val="00140001"/>
    <w:rsid w:val="00156E12"/>
    <w:rsid w:val="00176A7C"/>
    <w:rsid w:val="0018284D"/>
    <w:rsid w:val="00191609"/>
    <w:rsid w:val="00192916"/>
    <w:rsid w:val="00192E21"/>
    <w:rsid w:val="001B17B3"/>
    <w:rsid w:val="001B29D4"/>
    <w:rsid w:val="001B4DB5"/>
    <w:rsid w:val="001D070B"/>
    <w:rsid w:val="001D461F"/>
    <w:rsid w:val="001D4BE9"/>
    <w:rsid w:val="001E206B"/>
    <w:rsid w:val="001E5B28"/>
    <w:rsid w:val="001F17B1"/>
    <w:rsid w:val="00201596"/>
    <w:rsid w:val="0021080A"/>
    <w:rsid w:val="0021185C"/>
    <w:rsid w:val="00213C59"/>
    <w:rsid w:val="002140DD"/>
    <w:rsid w:val="002146A6"/>
    <w:rsid w:val="002278B2"/>
    <w:rsid w:val="00241144"/>
    <w:rsid w:val="00243319"/>
    <w:rsid w:val="00246AAC"/>
    <w:rsid w:val="00271352"/>
    <w:rsid w:val="00272563"/>
    <w:rsid w:val="00274823"/>
    <w:rsid w:val="0028066A"/>
    <w:rsid w:val="002815F0"/>
    <w:rsid w:val="00284E8D"/>
    <w:rsid w:val="0028523E"/>
    <w:rsid w:val="00290697"/>
    <w:rsid w:val="002A3344"/>
    <w:rsid w:val="002B29BD"/>
    <w:rsid w:val="002D237B"/>
    <w:rsid w:val="002E6476"/>
    <w:rsid w:val="0030357A"/>
    <w:rsid w:val="00312A2B"/>
    <w:rsid w:val="00313566"/>
    <w:rsid w:val="00321A62"/>
    <w:rsid w:val="003447D6"/>
    <w:rsid w:val="00355584"/>
    <w:rsid w:val="003631C8"/>
    <w:rsid w:val="003724A0"/>
    <w:rsid w:val="003754B8"/>
    <w:rsid w:val="00382335"/>
    <w:rsid w:val="003A1EA2"/>
    <w:rsid w:val="003A7FBC"/>
    <w:rsid w:val="003B6BBA"/>
    <w:rsid w:val="003C1B44"/>
    <w:rsid w:val="003D16DB"/>
    <w:rsid w:val="003D46EE"/>
    <w:rsid w:val="003D4C0B"/>
    <w:rsid w:val="003E5BFC"/>
    <w:rsid w:val="004006F8"/>
    <w:rsid w:val="00402D72"/>
    <w:rsid w:val="0040777E"/>
    <w:rsid w:val="00411B18"/>
    <w:rsid w:val="00420AA6"/>
    <w:rsid w:val="00420C78"/>
    <w:rsid w:val="00437FD6"/>
    <w:rsid w:val="00445F30"/>
    <w:rsid w:val="004619A1"/>
    <w:rsid w:val="00465F0B"/>
    <w:rsid w:val="00471223"/>
    <w:rsid w:val="00474C42"/>
    <w:rsid w:val="0048618A"/>
    <w:rsid w:val="004919AE"/>
    <w:rsid w:val="004A417B"/>
    <w:rsid w:val="004B45CD"/>
    <w:rsid w:val="004B48F3"/>
    <w:rsid w:val="004D0B21"/>
    <w:rsid w:val="004D4812"/>
    <w:rsid w:val="004E692D"/>
    <w:rsid w:val="004F398C"/>
    <w:rsid w:val="004F5931"/>
    <w:rsid w:val="00514F4C"/>
    <w:rsid w:val="00537018"/>
    <w:rsid w:val="005411EB"/>
    <w:rsid w:val="00545BCA"/>
    <w:rsid w:val="00570144"/>
    <w:rsid w:val="00571E28"/>
    <w:rsid w:val="005B1354"/>
    <w:rsid w:val="005B217C"/>
    <w:rsid w:val="005B7FE6"/>
    <w:rsid w:val="005C3091"/>
    <w:rsid w:val="005C3251"/>
    <w:rsid w:val="005E6EC5"/>
    <w:rsid w:val="006076C2"/>
    <w:rsid w:val="00610876"/>
    <w:rsid w:val="0061374E"/>
    <w:rsid w:val="006415D6"/>
    <w:rsid w:val="00646B8B"/>
    <w:rsid w:val="0066093C"/>
    <w:rsid w:val="0066131B"/>
    <w:rsid w:val="00665570"/>
    <w:rsid w:val="00670403"/>
    <w:rsid w:val="006774F5"/>
    <w:rsid w:val="00677675"/>
    <w:rsid w:val="0068524F"/>
    <w:rsid w:val="00685D3D"/>
    <w:rsid w:val="006B364E"/>
    <w:rsid w:val="006B4674"/>
    <w:rsid w:val="006B5B6B"/>
    <w:rsid w:val="006C108D"/>
    <w:rsid w:val="006C17AB"/>
    <w:rsid w:val="006C63E5"/>
    <w:rsid w:val="006C7EC3"/>
    <w:rsid w:val="006D101F"/>
    <w:rsid w:val="006F17F8"/>
    <w:rsid w:val="006F372D"/>
    <w:rsid w:val="006F61CA"/>
    <w:rsid w:val="006F7D09"/>
    <w:rsid w:val="00701B8C"/>
    <w:rsid w:val="00714557"/>
    <w:rsid w:val="00721F17"/>
    <w:rsid w:val="007279C2"/>
    <w:rsid w:val="00727CCF"/>
    <w:rsid w:val="00730487"/>
    <w:rsid w:val="00741D02"/>
    <w:rsid w:val="007430E3"/>
    <w:rsid w:val="00745A73"/>
    <w:rsid w:val="007609B9"/>
    <w:rsid w:val="00765336"/>
    <w:rsid w:val="007724DD"/>
    <w:rsid w:val="00780C1E"/>
    <w:rsid w:val="0078349F"/>
    <w:rsid w:val="00783968"/>
    <w:rsid w:val="007908E9"/>
    <w:rsid w:val="0079098E"/>
    <w:rsid w:val="00795ECF"/>
    <w:rsid w:val="007C0C56"/>
    <w:rsid w:val="007D6852"/>
    <w:rsid w:val="0080647A"/>
    <w:rsid w:val="008133E0"/>
    <w:rsid w:val="00833177"/>
    <w:rsid w:val="008537E6"/>
    <w:rsid w:val="0088479E"/>
    <w:rsid w:val="00895DF7"/>
    <w:rsid w:val="008A484F"/>
    <w:rsid w:val="008C7633"/>
    <w:rsid w:val="008D10FE"/>
    <w:rsid w:val="008D5317"/>
    <w:rsid w:val="008F3636"/>
    <w:rsid w:val="008F6C07"/>
    <w:rsid w:val="009163C3"/>
    <w:rsid w:val="009252E4"/>
    <w:rsid w:val="00957A53"/>
    <w:rsid w:val="00974076"/>
    <w:rsid w:val="00974CEC"/>
    <w:rsid w:val="009840FD"/>
    <w:rsid w:val="00984DF7"/>
    <w:rsid w:val="00992FAA"/>
    <w:rsid w:val="009C49C4"/>
    <w:rsid w:val="009D6851"/>
    <w:rsid w:val="009D7C00"/>
    <w:rsid w:val="009E4F53"/>
    <w:rsid w:val="009F0DC8"/>
    <w:rsid w:val="00A24F8D"/>
    <w:rsid w:val="00A31E02"/>
    <w:rsid w:val="00A32CE6"/>
    <w:rsid w:val="00A5248D"/>
    <w:rsid w:val="00A62CE9"/>
    <w:rsid w:val="00A66048"/>
    <w:rsid w:val="00A6771A"/>
    <w:rsid w:val="00AB0912"/>
    <w:rsid w:val="00AC5819"/>
    <w:rsid w:val="00AC6F05"/>
    <w:rsid w:val="00AD0B62"/>
    <w:rsid w:val="00AE2BE8"/>
    <w:rsid w:val="00AE41F7"/>
    <w:rsid w:val="00AF3802"/>
    <w:rsid w:val="00B02574"/>
    <w:rsid w:val="00B03DCA"/>
    <w:rsid w:val="00B22057"/>
    <w:rsid w:val="00B23A6E"/>
    <w:rsid w:val="00B263EB"/>
    <w:rsid w:val="00B31987"/>
    <w:rsid w:val="00B32984"/>
    <w:rsid w:val="00B407C1"/>
    <w:rsid w:val="00B52C76"/>
    <w:rsid w:val="00B8080F"/>
    <w:rsid w:val="00B80E1C"/>
    <w:rsid w:val="00B840F7"/>
    <w:rsid w:val="00B8426F"/>
    <w:rsid w:val="00B910F1"/>
    <w:rsid w:val="00B941AE"/>
    <w:rsid w:val="00BB3907"/>
    <w:rsid w:val="00BB4C3C"/>
    <w:rsid w:val="00BC4A24"/>
    <w:rsid w:val="00BF38AB"/>
    <w:rsid w:val="00BF3DCA"/>
    <w:rsid w:val="00C116E6"/>
    <w:rsid w:val="00C12914"/>
    <w:rsid w:val="00C16637"/>
    <w:rsid w:val="00C17C63"/>
    <w:rsid w:val="00C212D0"/>
    <w:rsid w:val="00C25475"/>
    <w:rsid w:val="00C26A6D"/>
    <w:rsid w:val="00C2771B"/>
    <w:rsid w:val="00C314EB"/>
    <w:rsid w:val="00C41909"/>
    <w:rsid w:val="00C42F1D"/>
    <w:rsid w:val="00C50020"/>
    <w:rsid w:val="00C54E92"/>
    <w:rsid w:val="00C7063A"/>
    <w:rsid w:val="00C82F8B"/>
    <w:rsid w:val="00C832A6"/>
    <w:rsid w:val="00C97A42"/>
    <w:rsid w:val="00CA3EB7"/>
    <w:rsid w:val="00CA49E2"/>
    <w:rsid w:val="00CA5D0F"/>
    <w:rsid w:val="00CC0F91"/>
    <w:rsid w:val="00CC7E6A"/>
    <w:rsid w:val="00CD485F"/>
    <w:rsid w:val="00D16944"/>
    <w:rsid w:val="00D16CDF"/>
    <w:rsid w:val="00D17AEC"/>
    <w:rsid w:val="00D35F18"/>
    <w:rsid w:val="00D521F3"/>
    <w:rsid w:val="00D5350A"/>
    <w:rsid w:val="00D601BB"/>
    <w:rsid w:val="00D632FE"/>
    <w:rsid w:val="00D65A22"/>
    <w:rsid w:val="00D74EA7"/>
    <w:rsid w:val="00D80EC4"/>
    <w:rsid w:val="00D8282D"/>
    <w:rsid w:val="00D86A56"/>
    <w:rsid w:val="00D92E80"/>
    <w:rsid w:val="00D9414A"/>
    <w:rsid w:val="00DD24C3"/>
    <w:rsid w:val="00DF308D"/>
    <w:rsid w:val="00DF4684"/>
    <w:rsid w:val="00E037E8"/>
    <w:rsid w:val="00E0728A"/>
    <w:rsid w:val="00E219EB"/>
    <w:rsid w:val="00E21AC4"/>
    <w:rsid w:val="00E41B66"/>
    <w:rsid w:val="00E506E0"/>
    <w:rsid w:val="00E540E2"/>
    <w:rsid w:val="00E611CD"/>
    <w:rsid w:val="00E90BC8"/>
    <w:rsid w:val="00E93D79"/>
    <w:rsid w:val="00E951D2"/>
    <w:rsid w:val="00EA2E17"/>
    <w:rsid w:val="00ED430A"/>
    <w:rsid w:val="00EE15AA"/>
    <w:rsid w:val="00EE26B5"/>
    <w:rsid w:val="00F04FAD"/>
    <w:rsid w:val="00F11010"/>
    <w:rsid w:val="00F32E70"/>
    <w:rsid w:val="00F3677F"/>
    <w:rsid w:val="00F37F24"/>
    <w:rsid w:val="00F45D71"/>
    <w:rsid w:val="00F56A77"/>
    <w:rsid w:val="00F57240"/>
    <w:rsid w:val="00F60EE8"/>
    <w:rsid w:val="00F8341C"/>
    <w:rsid w:val="00F9039B"/>
    <w:rsid w:val="00F93E7F"/>
    <w:rsid w:val="00F97295"/>
    <w:rsid w:val="00FA2D00"/>
    <w:rsid w:val="00FA2E0C"/>
    <w:rsid w:val="00FA63C9"/>
    <w:rsid w:val="00FB0956"/>
    <w:rsid w:val="00FD7749"/>
    <w:rsid w:val="00FF1FD7"/>
    <w:rsid w:val="00FF3F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592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44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954CCA-9F8D-427B-9266-FDF926B25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1113</Words>
  <Characters>634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ơng Nguyễn</dc:creator>
  <cp:lastModifiedBy>BKV</cp:lastModifiedBy>
  <cp:revision>7</cp:revision>
  <cp:lastPrinted>2023-12-08T15:39:00Z</cp:lastPrinted>
  <dcterms:created xsi:type="dcterms:W3CDTF">2023-12-10T11:39:00Z</dcterms:created>
  <dcterms:modified xsi:type="dcterms:W3CDTF">2023-12-18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